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06B5" w:rsidRDefault="006406B5" w:rsidP="006406B5">
      <w:r>
        <w:rPr>
          <w:b/>
        </w:rPr>
        <w:t>Expert ID/Name: Nstructive</w:t>
      </w:r>
    </w:p>
    <w:p w:rsidR="006406B5" w:rsidRDefault="006406B5" w:rsidP="006406B5">
      <w:r>
        <w:rPr>
          <w:b/>
        </w:rPr>
        <w:t>Date:  05-Nov-2020</w:t>
      </w:r>
    </w:p>
    <w:p w:rsidR="006406B5" w:rsidRDefault="006406B5" w:rsidP="006406B5">
      <w:pPr>
        <w:rPr>
          <w:b/>
        </w:rPr>
      </w:pPr>
      <w:r>
        <w:rPr>
          <w:b/>
          <w:noProof/>
        </w:rPr>
        <w:drawing>
          <wp:inline distT="0" distB="0" distL="0" distR="0">
            <wp:extent cx="2733675" cy="542925"/>
            <wp:effectExtent l="19050" t="0" r="9525" b="0"/>
            <wp:docPr id="25" name="Picture 25" descr="C:\Users\chari\Desktop\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23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6B5" w:rsidRDefault="006406B5" w:rsidP="006406B5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406B5" w:rsidTr="002E01B7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406B5" w:rsidRDefault="006406B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6406B5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D7E36" w:rsidRDefault="001D7E36" w:rsidP="001D7E3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Tips:</w:t>
            </w:r>
          </w:p>
          <w:p w:rsidR="006406B5" w:rsidRDefault="006406B5" w:rsidP="006406B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281C79">
              <w:t>Differentiate</w:t>
            </w:r>
            <w:r>
              <w:t xml:space="preserve"> the function </w:t>
            </w:r>
            <w:r w:rsidRPr="002E01B7">
              <w:rPr>
                <w:position w:val="-10"/>
              </w:rPr>
              <w:object w:dxaOrig="12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2.75pt" o:ole="">
                  <v:imagedata r:id="rId8" o:title=""/>
                </v:shape>
                <o:OLEObject Type="Embed" ProgID="Equation.DSMT4" ShapeID="_x0000_i1025" DrawAspect="Content" ObjectID="_1669479527" r:id="rId9"/>
              </w:object>
            </w:r>
            <w:r w:rsidRPr="00281C79">
              <w:t xml:space="preserve"> with respect to “x” on both sides</w:t>
            </w:r>
            <w:r>
              <w:t xml:space="preserve"> in one time.</w:t>
            </w:r>
          </w:p>
          <w:p w:rsidR="006406B5" w:rsidRPr="00281C79" w:rsidRDefault="00B055D6" w:rsidP="001D7E36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Substitute the</w:t>
            </w:r>
            <w:r w:rsidR="006406B5">
              <w:t xml:space="preserve"> value of </w:t>
            </w:r>
            <w:r w:rsidR="009A65CB" w:rsidRPr="002E01B7">
              <w:rPr>
                <w:position w:val="-10"/>
              </w:rPr>
              <w:object w:dxaOrig="279" w:dyaOrig="320">
                <v:shape id="_x0000_i1026" type="#_x0000_t75" style="width:14.25pt;height:15.75pt" o:ole="">
                  <v:imagedata r:id="rId10" o:title=""/>
                </v:shape>
                <o:OLEObject Type="Embed" ProgID="Equation.DSMT4" ShapeID="_x0000_i1026" DrawAspect="Content" ObjectID="_1669479528" r:id="rId11"/>
              </w:object>
            </w:r>
            <w:r w:rsidR="006406B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in </w:t>
            </w:r>
            <w:r w:rsidRPr="002E01B7">
              <w:rPr>
                <w:position w:val="-10"/>
              </w:rPr>
              <w:object w:dxaOrig="2480" w:dyaOrig="320">
                <v:shape id="_x0000_i1027" type="#_x0000_t75" style="width:123.75pt;height:15.75pt" o:ole="">
                  <v:imagedata r:id="rId12" o:title=""/>
                </v:shape>
                <o:OLEObject Type="Embed" ProgID="Equation.DSMT4" ShapeID="_x0000_i1027" DrawAspect="Content" ObjectID="_1669479529" r:id="rId13"/>
              </w:object>
            </w:r>
            <w:r>
              <w:t xml:space="preserve"> and verify.</w:t>
            </w:r>
          </w:p>
        </w:tc>
      </w:tr>
    </w:tbl>
    <w:p w:rsidR="006406B5" w:rsidRDefault="006406B5" w:rsidP="006406B5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406B5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406B5" w:rsidRDefault="006406B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6406B5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406B5" w:rsidRDefault="006406B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 w:rsidR="00B055D6">
              <w:rPr>
                <w:position w:val="-10"/>
              </w:rPr>
              <w:t xml:space="preserve">  </w:t>
            </w:r>
            <w:r w:rsidR="00B055D6" w:rsidRPr="002E01B7">
              <w:rPr>
                <w:position w:val="-10"/>
              </w:rPr>
              <w:object w:dxaOrig="1280" w:dyaOrig="260">
                <v:shape id="_x0000_i1028" type="#_x0000_t75" style="width:63.75pt;height:12.75pt" o:ole="">
                  <v:imagedata r:id="rId8" o:title=""/>
                </v:shape>
                <o:OLEObject Type="Embed" ProgID="Equation.DSMT4" ShapeID="_x0000_i1028" DrawAspect="Content" ObjectID="_1669479530" r:id="rId14"/>
              </w:object>
            </w:r>
          </w:p>
          <w:p w:rsidR="006406B5" w:rsidRDefault="006406B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0"/>
              </w:rPr>
            </w:pPr>
            <w:r>
              <w:rPr>
                <w:sz w:val="20"/>
                <w:szCs w:val="20"/>
                <w:highlight w:val="white"/>
              </w:rPr>
              <w:t xml:space="preserve">To verify:  The function </w:t>
            </w:r>
            <w:r w:rsidR="00B055D6" w:rsidRPr="002E01B7">
              <w:rPr>
                <w:position w:val="-10"/>
              </w:rPr>
              <w:object w:dxaOrig="1280" w:dyaOrig="260">
                <v:shape id="_x0000_i1029" type="#_x0000_t75" style="width:63.75pt;height:12.75pt" o:ole="">
                  <v:imagedata r:id="rId8" o:title=""/>
                </v:shape>
                <o:OLEObject Type="Embed" ProgID="Equation.DSMT4" ShapeID="_x0000_i1029" DrawAspect="Content" ObjectID="_1669479531" r:id="rId15"/>
              </w:object>
            </w:r>
            <w:r>
              <w:t xml:space="preserve"> is a solution of differential equation </w:t>
            </w:r>
            <w:r w:rsidR="00B055D6" w:rsidRPr="002E01B7">
              <w:rPr>
                <w:position w:val="-10"/>
              </w:rPr>
              <w:object w:dxaOrig="2480" w:dyaOrig="320">
                <v:shape id="_x0000_i1030" type="#_x0000_t75" style="width:123.75pt;height:15.75pt" o:ole="">
                  <v:imagedata r:id="rId12" o:title=""/>
                </v:shape>
                <o:OLEObject Type="Embed" ProgID="Equation.DSMT4" ShapeID="_x0000_i1030" DrawAspect="Content" ObjectID="_1669479532" r:id="rId16"/>
              </w:object>
            </w:r>
          </w:p>
          <w:p w:rsidR="001D7E36" w:rsidRDefault="001D7E36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position w:val="-10"/>
              </w:rPr>
              <w:t>Explanation:</w:t>
            </w:r>
          </w:p>
          <w:p w:rsidR="006406B5" w:rsidRDefault="006406B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6406B5" w:rsidTr="002E01B7">
              <w:trPr>
                <w:trHeight w:val="524"/>
              </w:trPr>
              <w:tc>
                <w:tcPr>
                  <w:tcW w:w="1304" w:type="dxa"/>
                </w:tcPr>
                <w:p w:rsidR="006406B5" w:rsidRDefault="006406B5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6406B5" w:rsidRDefault="006406B5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="00B055D6" w:rsidRPr="002E01B7">
                    <w:rPr>
                      <w:position w:val="-10"/>
                    </w:rPr>
                    <w:object w:dxaOrig="1280" w:dyaOrig="260">
                      <v:shape id="_x0000_i1031" type="#_x0000_t75" style="width:63.75pt;height:12.75pt" o:ole="">
                        <v:imagedata r:id="rId8" o:title=""/>
                      </v:shape>
                      <o:OLEObject Type="Embed" ProgID="Equation.DSMT4" ShapeID="_x0000_i1031" DrawAspect="Content" ObjectID="_1669479533" r:id="rId17"/>
                    </w:object>
                  </w:r>
                  <w:r>
                    <w:t>and do differentiate with respect to “x” on both sides.</w:t>
                  </w:r>
                </w:p>
              </w:tc>
            </w:tr>
            <w:tr w:rsidR="006406B5" w:rsidTr="002E01B7">
              <w:trPr>
                <w:trHeight w:val="994"/>
              </w:trPr>
              <w:tc>
                <w:tcPr>
                  <w:tcW w:w="1304" w:type="dxa"/>
                </w:tcPr>
                <w:p w:rsidR="006406B5" w:rsidRDefault="006406B5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6406B5" w:rsidRDefault="00B055D6" w:rsidP="002E01B7">
                  <w:pPr>
                    <w:widowControl w:val="0"/>
                  </w:pPr>
                  <w:r w:rsidRPr="002E01B7">
                    <w:rPr>
                      <w:position w:val="-94"/>
                    </w:rPr>
                    <w:object w:dxaOrig="2340" w:dyaOrig="1980">
                      <v:shape id="_x0000_i1032" type="#_x0000_t75" style="width:117pt;height:99pt" o:ole="">
                        <v:imagedata r:id="rId18" o:title=""/>
                      </v:shape>
                      <o:OLEObject Type="Embed" ProgID="Equation.DSMT4" ShapeID="_x0000_i1032" DrawAspect="Content" ObjectID="_1669479534" r:id="rId19"/>
                    </w:object>
                  </w:r>
                </w:p>
                <w:p w:rsidR="00B055D6" w:rsidRDefault="00B055D6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                </w:t>
                  </w:r>
                  <w:r w:rsidRPr="002E01B7">
                    <w:rPr>
                      <w:position w:val="-28"/>
                    </w:rPr>
                    <w:object w:dxaOrig="1579" w:dyaOrig="660">
                      <v:shape id="_x0000_i1033" type="#_x0000_t75" style="width:78.75pt;height:33pt" o:ole="">
                        <v:imagedata r:id="rId20" o:title=""/>
                      </v:shape>
                      <o:OLEObject Type="Embed" ProgID="Equation.DSMT4" ShapeID="_x0000_i1033" DrawAspect="Content" ObjectID="_1669479535" r:id="rId21"/>
                    </w:object>
                  </w:r>
                </w:p>
              </w:tc>
            </w:tr>
          </w:tbl>
          <w:p w:rsidR="006406B5" w:rsidRDefault="006406B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6406B5" w:rsidTr="002E01B7">
              <w:trPr>
                <w:trHeight w:val="524"/>
              </w:trPr>
              <w:tc>
                <w:tcPr>
                  <w:tcW w:w="1304" w:type="dxa"/>
                </w:tcPr>
                <w:p w:rsidR="006406B5" w:rsidRDefault="006406B5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836" w:type="dxa"/>
                </w:tcPr>
                <w:p w:rsidR="006406B5" w:rsidRDefault="00B055D6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Substitute the  value of </w:t>
                  </w:r>
                  <w:r w:rsidRPr="002E01B7">
                    <w:rPr>
                      <w:position w:val="-10"/>
                    </w:rPr>
                    <w:object w:dxaOrig="279" w:dyaOrig="320">
                      <v:shape id="_x0000_i1034" type="#_x0000_t75" style="width:14.25pt;height:15.75pt" o:ole="">
                        <v:imagedata r:id="rId22" o:title=""/>
                      </v:shape>
                      <o:OLEObject Type="Embed" ProgID="Equation.DSMT4" ShapeID="_x0000_i1034" DrawAspect="Content" ObjectID="_1669479536" r:id="rId23"/>
                    </w:objec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in </w:t>
                  </w:r>
                  <w:r w:rsidRPr="002E01B7">
                    <w:rPr>
                      <w:position w:val="-10"/>
                    </w:rPr>
                    <w:object w:dxaOrig="2480" w:dyaOrig="320">
                      <v:shape id="_x0000_i1035" type="#_x0000_t75" style="width:123.75pt;height:15.75pt" o:ole="">
                        <v:imagedata r:id="rId12" o:title=""/>
                      </v:shape>
                      <o:OLEObject Type="Embed" ProgID="Equation.DSMT4" ShapeID="_x0000_i1035" DrawAspect="Content" ObjectID="_1669479537" r:id="rId24"/>
                    </w:object>
                  </w:r>
                </w:p>
              </w:tc>
            </w:tr>
            <w:tr w:rsidR="006406B5" w:rsidTr="002E01B7">
              <w:trPr>
                <w:trHeight w:val="994"/>
              </w:trPr>
              <w:tc>
                <w:tcPr>
                  <w:tcW w:w="1304" w:type="dxa"/>
                </w:tcPr>
                <w:p w:rsidR="006406B5" w:rsidRDefault="006406B5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6406B5" w:rsidRDefault="00B055D6" w:rsidP="002E01B7">
                  <w:pPr>
                    <w:widowControl w:val="0"/>
                  </w:pPr>
                  <w:r w:rsidRPr="002E01B7">
                    <w:rPr>
                      <w:position w:val="-44"/>
                    </w:rPr>
                    <w:object w:dxaOrig="3400" w:dyaOrig="999">
                      <v:shape id="_x0000_i1036" type="#_x0000_t75" style="width:170.25pt;height:50.25pt" o:ole="">
                        <v:imagedata r:id="rId25" o:title=""/>
                      </v:shape>
                      <o:OLEObject Type="Embed" ProgID="Equation.DSMT4" ShapeID="_x0000_i1036" DrawAspect="Content" ObjectID="_1669479538" r:id="rId26"/>
                    </w:object>
                  </w:r>
                </w:p>
                <w:p w:rsidR="009A65CB" w:rsidRDefault="009A65CB" w:rsidP="002E01B7">
                  <w:pPr>
                    <w:widowControl w:val="0"/>
                  </w:pPr>
                  <w:r>
                    <w:t xml:space="preserve">Given, </w:t>
                  </w:r>
                  <w:r w:rsidRPr="002E01B7">
                    <w:rPr>
                      <w:position w:val="-10"/>
                    </w:rPr>
                    <w:object w:dxaOrig="1280" w:dyaOrig="260">
                      <v:shape id="_x0000_i1037" type="#_x0000_t75" style="width:63.75pt;height:12.75pt" o:ole="">
                        <v:imagedata r:id="rId8" o:title=""/>
                      </v:shape>
                      <o:OLEObject Type="Embed" ProgID="Equation.DSMT4" ShapeID="_x0000_i1037" DrawAspect="Content" ObjectID="_1669479539" r:id="rId27"/>
                    </w:object>
                  </w:r>
                </w:p>
                <w:p w:rsidR="009A65CB" w:rsidRDefault="009A65CB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E01B7">
                    <w:rPr>
                      <w:position w:val="-96"/>
                    </w:rPr>
                    <w:object w:dxaOrig="3340" w:dyaOrig="2740">
                      <v:shape id="_x0000_i1038" type="#_x0000_t75" style="width:167.25pt;height:137.25pt" o:ole="">
                        <v:imagedata r:id="rId28" o:title=""/>
                      </v:shape>
                      <o:OLEObject Type="Embed" ProgID="Equation.DSMT4" ShapeID="_x0000_i1038" DrawAspect="Content" ObjectID="_1669479540" r:id="rId29"/>
                    </w:object>
                  </w:r>
                </w:p>
              </w:tc>
            </w:tr>
          </w:tbl>
          <w:p w:rsidR="006406B5" w:rsidRDefault="006406B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6406B5" w:rsidRDefault="006406B5" w:rsidP="006406B5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406B5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406B5" w:rsidRDefault="006406B5" w:rsidP="009A65C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 Conclusion: </w:t>
            </w:r>
            <w:r w:rsidR="009A65CB">
              <w:rPr>
                <w:sz w:val="20"/>
                <w:szCs w:val="20"/>
                <w:highlight w:val="white"/>
              </w:rPr>
              <w:t xml:space="preserve">:  The function </w:t>
            </w:r>
            <w:r w:rsidR="009A65CB" w:rsidRPr="002E01B7">
              <w:rPr>
                <w:position w:val="-10"/>
              </w:rPr>
              <w:object w:dxaOrig="1280" w:dyaOrig="260">
                <v:shape id="_x0000_i1039" type="#_x0000_t75" style="width:63.75pt;height:12.75pt" o:ole="">
                  <v:imagedata r:id="rId8" o:title=""/>
                </v:shape>
                <o:OLEObject Type="Embed" ProgID="Equation.DSMT4" ShapeID="_x0000_i1039" DrawAspect="Content" ObjectID="_1669479541" r:id="rId30"/>
              </w:object>
            </w:r>
            <w:r w:rsidR="009A65CB">
              <w:t xml:space="preserve"> is a solution of differential equation </w:t>
            </w:r>
            <w:r w:rsidR="009A65CB" w:rsidRPr="002E01B7">
              <w:rPr>
                <w:position w:val="-10"/>
              </w:rPr>
              <w:object w:dxaOrig="2480" w:dyaOrig="320">
                <v:shape id="_x0000_i1040" type="#_x0000_t75" style="width:123.75pt;height:15.75pt" o:ole="">
                  <v:imagedata r:id="rId12" o:title=""/>
                </v:shape>
                <o:OLEObject Type="Embed" ProgID="Equation.DSMT4" ShapeID="_x0000_i1040" DrawAspect="Content" ObjectID="_1669479542" r:id="rId31"/>
              </w:object>
            </w:r>
          </w:p>
        </w:tc>
      </w:tr>
      <w:tr w:rsidR="006406B5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406B5" w:rsidRDefault="006406B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Hence, verified.</w:t>
            </w:r>
          </w:p>
        </w:tc>
      </w:tr>
    </w:tbl>
    <w:p w:rsidR="006406B5" w:rsidRDefault="006406B5" w:rsidP="006406B5">
      <w:pPr>
        <w:rPr>
          <w:sz w:val="20"/>
          <w:szCs w:val="20"/>
          <w:highlight w:val="white"/>
        </w:rPr>
      </w:pPr>
    </w:p>
    <w:p w:rsidR="006406B5" w:rsidRDefault="006406B5" w:rsidP="006406B5">
      <w:pPr>
        <w:rPr>
          <w:sz w:val="20"/>
          <w:szCs w:val="20"/>
          <w:highlight w:val="white"/>
        </w:rPr>
      </w:pPr>
    </w:p>
    <w:p w:rsidR="006406B5" w:rsidRDefault="006406B5" w:rsidP="006406B5"/>
    <w:p w:rsidR="006406B5" w:rsidRDefault="006406B5" w:rsidP="006406B5"/>
    <w:p w:rsidR="004860B6" w:rsidRDefault="004860B6"/>
    <w:sectPr w:rsidR="004860B6" w:rsidSect="00B831C8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11E4B" w:rsidRDefault="00011E4B" w:rsidP="00A33D74">
      <w:pPr>
        <w:spacing w:after="0" w:line="240" w:lineRule="auto"/>
      </w:pPr>
      <w:r>
        <w:separator/>
      </w:r>
    </w:p>
  </w:endnote>
  <w:endnote w:type="continuationSeparator" w:id="1">
    <w:p w:rsidR="00011E4B" w:rsidRDefault="00011E4B" w:rsidP="00A33D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11E4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11E4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11E4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11E4B" w:rsidRDefault="00011E4B" w:rsidP="00A33D74">
      <w:pPr>
        <w:spacing w:after="0" w:line="240" w:lineRule="auto"/>
      </w:pPr>
      <w:r>
        <w:separator/>
      </w:r>
    </w:p>
  </w:footnote>
  <w:footnote w:type="continuationSeparator" w:id="1">
    <w:p w:rsidR="00011E4B" w:rsidRDefault="00011E4B" w:rsidP="00A33D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11E4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11E4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11E4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406B5"/>
    <w:rsid w:val="00011E4B"/>
    <w:rsid w:val="001D7E36"/>
    <w:rsid w:val="004860B6"/>
    <w:rsid w:val="006406B5"/>
    <w:rsid w:val="009A65CB"/>
    <w:rsid w:val="009E2F2E"/>
    <w:rsid w:val="00A33D74"/>
    <w:rsid w:val="00B055D6"/>
    <w:rsid w:val="00D807C5"/>
    <w:rsid w:val="00EF18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3D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06B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406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06B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161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6T02:00:00Z</dcterms:created>
  <dcterms:modified xsi:type="dcterms:W3CDTF">2020-12-14T13:56:00Z</dcterms:modified>
</cp:coreProperties>
</file>